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460A" w:rsidRPr="005835D0" w:rsidRDefault="00F41124" w:rsidP="002E4BDA">
      <w:pPr>
        <w:pStyle w:val="Heading3"/>
        <w:spacing w:before="0" w:after="0" w:line="276" w:lineRule="auto"/>
        <w:jc w:val="center"/>
        <w:rPr>
          <w:rFonts w:ascii="Times New Roman" w:hAnsi="Times New Roman" w:cs="Times New Roman"/>
          <w:sz w:val="32"/>
          <w:szCs w:val="32"/>
          <w:lang w:val="nl-NL"/>
        </w:rPr>
      </w:pPr>
      <w:r>
        <w:rPr>
          <w:rFonts w:ascii="Times New Roman" w:hAnsi="Times New Roman" w:cs="Times New Roman"/>
          <w:sz w:val="32"/>
          <w:szCs w:val="32"/>
          <w:lang w:val="nl-NL"/>
        </w:rPr>
        <w:t xml:space="preserve">PHIẾU </w:t>
      </w:r>
      <w:r w:rsidR="00C24659">
        <w:rPr>
          <w:rFonts w:ascii="Times New Roman" w:hAnsi="Times New Roman" w:cs="Times New Roman"/>
          <w:sz w:val="32"/>
          <w:szCs w:val="32"/>
          <w:lang w:val="nl-NL"/>
        </w:rPr>
        <w:t>2</w:t>
      </w:r>
      <w:r w:rsidR="0076460A" w:rsidRPr="005835D0">
        <w:rPr>
          <w:rFonts w:ascii="Times New Roman" w:hAnsi="Times New Roman" w:cs="Times New Roman"/>
          <w:sz w:val="32"/>
          <w:szCs w:val="32"/>
          <w:lang w:val="nl-NL"/>
        </w:rPr>
        <w:t xml:space="preserve"> ÔN TẬP </w:t>
      </w:r>
      <w:r w:rsidR="0070180F" w:rsidRPr="005835D0">
        <w:rPr>
          <w:rFonts w:ascii="Times New Roman" w:hAnsi="Times New Roman" w:cs="Times New Roman"/>
          <w:sz w:val="32"/>
          <w:szCs w:val="32"/>
          <w:lang w:val="nl-NL"/>
        </w:rPr>
        <w:t xml:space="preserve">CHƯƠNG </w:t>
      </w:r>
      <w:r w:rsidR="003C0261">
        <w:rPr>
          <w:rFonts w:ascii="Times New Roman" w:hAnsi="Times New Roman" w:cs="Times New Roman"/>
          <w:sz w:val="32"/>
          <w:szCs w:val="32"/>
          <w:lang w:val="nl-NL"/>
        </w:rPr>
        <w:t>2</w:t>
      </w:r>
      <w:r w:rsidR="0070180F" w:rsidRPr="005835D0">
        <w:rPr>
          <w:rFonts w:ascii="Times New Roman" w:hAnsi="Times New Roman" w:cs="Times New Roman"/>
          <w:sz w:val="32"/>
          <w:szCs w:val="32"/>
          <w:lang w:val="nl-NL"/>
        </w:rPr>
        <w:t xml:space="preserve"> ĐẠI SỐ </w:t>
      </w:r>
      <w:r w:rsidR="0076460A" w:rsidRPr="005835D0">
        <w:rPr>
          <w:rFonts w:ascii="Times New Roman" w:hAnsi="Times New Roman" w:cs="Times New Roman"/>
          <w:sz w:val="32"/>
          <w:szCs w:val="32"/>
          <w:lang w:val="nl-NL"/>
        </w:rPr>
        <w:t>7</w:t>
      </w:r>
    </w:p>
    <w:p w:rsidR="00966F79" w:rsidRPr="005835D0" w:rsidRDefault="003C0261" w:rsidP="002E4BDA">
      <w:pPr>
        <w:spacing w:line="276" w:lineRule="auto"/>
        <w:jc w:val="center"/>
        <w:rPr>
          <w:b/>
          <w:sz w:val="32"/>
          <w:szCs w:val="32"/>
          <w:lang w:val="nl-NL"/>
        </w:rPr>
      </w:pPr>
      <w:r>
        <w:rPr>
          <w:b/>
          <w:sz w:val="32"/>
          <w:szCs w:val="32"/>
          <w:lang w:val="nl-NL"/>
        </w:rPr>
        <w:t>HÀM SỐ VÀ ĐỒ THỊ</w:t>
      </w:r>
    </w:p>
    <w:p w:rsidR="002E4BDA" w:rsidRDefault="002E4BDA" w:rsidP="002E4BDA">
      <w:pPr>
        <w:spacing w:line="276" w:lineRule="auto"/>
        <w:jc w:val="both"/>
        <w:rPr>
          <w:b/>
          <w:i/>
          <w:sz w:val="28"/>
          <w:szCs w:val="28"/>
          <w:lang w:val="nl-NL"/>
        </w:rPr>
      </w:pPr>
    </w:p>
    <w:p w:rsidR="002E4BDA" w:rsidRPr="002E4BDA" w:rsidRDefault="002E4BDA" w:rsidP="00F41124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 xml:space="preserve">Bài 1: </w:t>
      </w:r>
      <w:r w:rsidR="00C24659">
        <w:rPr>
          <w:sz w:val="28"/>
          <w:szCs w:val="28"/>
        </w:rPr>
        <w:t xml:space="preserve">Ba người thợ có năng suất lao động tương ứng tỉ lệ theo 3,5,7. Tính tổng số tiền ba người được thưởng biết rằng số tiền </w:t>
      </w:r>
      <w:r w:rsidR="00DA6A16">
        <w:rPr>
          <w:sz w:val="28"/>
          <w:szCs w:val="28"/>
        </w:rPr>
        <w:t>người thứ 3 được thưởng nhiều hơn người thứ nhất là 200.000 đ.</w:t>
      </w:r>
    </w:p>
    <w:p w:rsidR="00F41124" w:rsidRDefault="002E4BDA" w:rsidP="00DA6A16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2:</w:t>
      </w:r>
      <w:r w:rsidR="00F41124">
        <w:rPr>
          <w:b/>
          <w:sz w:val="28"/>
          <w:szCs w:val="28"/>
        </w:rPr>
        <w:t xml:space="preserve"> </w:t>
      </w:r>
      <w:r w:rsidR="00DA6A16">
        <w:rPr>
          <w:sz w:val="28"/>
          <w:szCs w:val="28"/>
        </w:rPr>
        <w:t>Tổng kết năm học ở trường thứ nhất có 25 học sinh lớp 6 và 35 học sinh lớp 7 đạt loại giỏi ở trường thứ hai số học sinh giỏi lớp 7 nhiều hơn số học sinh giỏi lớp 6 là 12 học sinh. Tỉ số giữa học sinh giỏi lớp 6 và lớp 7 của hai trường đều bằng nhau. Hỏi trường thứ hai có bao nhiêu học sinh giỏi ở lớp 6 và lớp 7.</w:t>
      </w:r>
    </w:p>
    <w:p w:rsidR="00372700" w:rsidRPr="00372700" w:rsidRDefault="00372700" w:rsidP="00F41124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3:</w:t>
      </w:r>
      <w:r>
        <w:rPr>
          <w:b/>
          <w:sz w:val="28"/>
          <w:szCs w:val="28"/>
        </w:rPr>
        <w:t xml:space="preserve"> </w:t>
      </w:r>
      <w:r w:rsidR="00DA6A16">
        <w:rPr>
          <w:sz w:val="28"/>
          <w:szCs w:val="28"/>
        </w:rPr>
        <w:t>Một công trường chia 1500kg thóc giống cho ba đội sản xuất,tỷ lệ với số người ở mỗi đội. biết rằng số người ở đội thứ hai bằng trung bình cộng số người đội thứ nhất và đội thứ 3. Đội thứ nhất lĩnh nhiều hơn</w:t>
      </w:r>
      <w:r w:rsidR="00DA6A16">
        <w:rPr>
          <w:sz w:val="28"/>
          <w:szCs w:val="28"/>
        </w:rPr>
        <w:t xml:space="preserve"> đội thứ 3</w:t>
      </w:r>
      <w:r w:rsidR="00DA6A16">
        <w:rPr>
          <w:sz w:val="28"/>
          <w:szCs w:val="28"/>
        </w:rPr>
        <w:t xml:space="preserve"> là 300kg thóc. Hỏi mỗi đội được lĩnh bao nhiêu thóc?</w:t>
      </w:r>
    </w:p>
    <w:p w:rsidR="00DA6A16" w:rsidRDefault="002E4BDA" w:rsidP="003D7B8E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 xml:space="preserve">Bài </w:t>
      </w:r>
      <w:r w:rsidR="00372700">
        <w:rPr>
          <w:b/>
          <w:sz w:val="28"/>
          <w:szCs w:val="28"/>
        </w:rPr>
        <w:t>4</w:t>
      </w:r>
      <w:r w:rsidRPr="002E4BDA">
        <w:rPr>
          <w:b/>
          <w:sz w:val="28"/>
          <w:szCs w:val="28"/>
        </w:rPr>
        <w:t>:</w:t>
      </w:r>
      <w:r w:rsidRPr="002E4BDA">
        <w:rPr>
          <w:sz w:val="28"/>
          <w:szCs w:val="28"/>
        </w:rPr>
        <w:t xml:space="preserve"> </w:t>
      </w:r>
      <w:r w:rsidR="00DA6A16">
        <w:rPr>
          <w:sz w:val="28"/>
          <w:szCs w:val="28"/>
        </w:rPr>
        <w:t xml:space="preserve">Một </w:t>
      </w:r>
      <w:r w:rsidR="00DA6A16">
        <w:rPr>
          <w:sz w:val="28"/>
          <w:szCs w:val="28"/>
        </w:rPr>
        <w:t xml:space="preserve">ca nô </w:t>
      </w:r>
      <w:r w:rsidR="00DA6A16">
        <w:rPr>
          <w:sz w:val="28"/>
          <w:szCs w:val="28"/>
        </w:rPr>
        <w:t xml:space="preserve"> đi từ A đến B với vận tốc </w:t>
      </w:r>
      <w:r w:rsidR="00DA6A16">
        <w:rPr>
          <w:sz w:val="28"/>
          <w:szCs w:val="28"/>
        </w:rPr>
        <w:t>20</w:t>
      </w:r>
      <w:r w:rsidR="00DA6A16">
        <w:rPr>
          <w:sz w:val="28"/>
          <w:szCs w:val="28"/>
        </w:rPr>
        <w:t xml:space="preserve">km/h và trở về A với vân tốc </w:t>
      </w:r>
      <w:r w:rsidR="00DA6A16">
        <w:rPr>
          <w:sz w:val="28"/>
          <w:szCs w:val="28"/>
        </w:rPr>
        <w:t>24</w:t>
      </w:r>
      <w:r w:rsidR="00DA6A16">
        <w:rPr>
          <w:sz w:val="28"/>
          <w:szCs w:val="28"/>
        </w:rPr>
        <w:t>km/h. Cả đi lẫn về ( không kể thời gian nghỉ) mất 5 giờ</w:t>
      </w:r>
      <w:r w:rsidR="00DA6A16">
        <w:rPr>
          <w:sz w:val="28"/>
          <w:szCs w:val="28"/>
        </w:rPr>
        <w:t xml:space="preserve"> 30 phút</w:t>
      </w:r>
      <w:r w:rsidR="00DA6A16">
        <w:rPr>
          <w:sz w:val="28"/>
          <w:szCs w:val="28"/>
        </w:rPr>
        <w:t xml:space="preserve">. Tính </w:t>
      </w:r>
      <w:r w:rsidR="00DA6A16">
        <w:rPr>
          <w:sz w:val="28"/>
          <w:szCs w:val="28"/>
        </w:rPr>
        <w:t>quãng đường từ A đến B.</w:t>
      </w:r>
    </w:p>
    <w:p w:rsidR="002E4BDA" w:rsidRPr="003D7B8E" w:rsidRDefault="002E4BDA" w:rsidP="003D7B8E">
      <w:pPr>
        <w:spacing w:after="120"/>
        <w:ind w:firstLine="360"/>
        <w:jc w:val="both"/>
        <w:rPr>
          <w:b/>
          <w:color w:val="FF0000"/>
          <w:sz w:val="28"/>
          <w:szCs w:val="28"/>
        </w:rPr>
      </w:pPr>
      <w:r w:rsidRPr="002E4BDA">
        <w:rPr>
          <w:b/>
          <w:sz w:val="28"/>
          <w:szCs w:val="28"/>
        </w:rPr>
        <w:t xml:space="preserve">Bài </w:t>
      </w:r>
      <w:r w:rsidR="00372700">
        <w:rPr>
          <w:b/>
          <w:sz w:val="28"/>
          <w:szCs w:val="28"/>
        </w:rPr>
        <w:t>5</w:t>
      </w:r>
      <w:r w:rsidRPr="002E4BDA">
        <w:rPr>
          <w:b/>
          <w:sz w:val="28"/>
          <w:szCs w:val="28"/>
        </w:rPr>
        <w:t>:</w:t>
      </w:r>
      <w:r w:rsidR="003D7B8E">
        <w:rPr>
          <w:sz w:val="28"/>
          <w:szCs w:val="28"/>
        </w:rPr>
        <w:t xml:space="preserve"> </w:t>
      </w:r>
      <w:r w:rsidR="00716A1C">
        <w:rPr>
          <w:sz w:val="28"/>
          <w:szCs w:val="28"/>
        </w:rPr>
        <w:t xml:space="preserve">Giá hàng hạ 20%. Hỏi cùng </w:t>
      </w:r>
      <w:r w:rsidR="00DC424E">
        <w:rPr>
          <w:sz w:val="28"/>
          <w:szCs w:val="28"/>
        </w:rPr>
        <w:t>một số tiền có thể mua thêm bao nhiêu %?</w:t>
      </w:r>
    </w:p>
    <w:p w:rsidR="002E4BDA" w:rsidRPr="002E4BDA" w:rsidRDefault="002E4BDA" w:rsidP="000166D5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6:</w:t>
      </w:r>
      <w:r w:rsidR="000166D5">
        <w:rPr>
          <w:sz w:val="28"/>
          <w:szCs w:val="28"/>
        </w:rPr>
        <w:t xml:space="preserve"> </w:t>
      </w:r>
      <w:r w:rsidR="00DC424E">
        <w:rPr>
          <w:sz w:val="28"/>
          <w:szCs w:val="28"/>
        </w:rPr>
        <w:t>Số A được chia thành ba số tỷ lệ theo</w:t>
      </w:r>
      <w:r w:rsidR="00DC424E" w:rsidRPr="00DC424E">
        <w:rPr>
          <w:position w:val="-24"/>
          <w:sz w:val="28"/>
          <w:szCs w:val="28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31.3pt" o:ole="">
            <v:imagedata r:id="rId9" o:title=""/>
          </v:shape>
          <o:OLEObject Type="Embed" ProgID="Equation.DSMT4" ShapeID="_x0000_i1025" DrawAspect="Content" ObjectID="_1648017975" r:id="rId10"/>
        </w:object>
      </w:r>
      <w:r w:rsidR="00DC424E">
        <w:rPr>
          <w:sz w:val="28"/>
          <w:szCs w:val="28"/>
        </w:rPr>
        <w:t>. Biết tổng các bình phương của ba số đó bằng 24309. Tìm số A.</w:t>
      </w:r>
    </w:p>
    <w:p w:rsidR="000166D5" w:rsidRDefault="002E4BDA" w:rsidP="00DC424E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7:</w:t>
      </w:r>
      <w:r w:rsidRPr="002E4BDA">
        <w:rPr>
          <w:sz w:val="28"/>
          <w:szCs w:val="28"/>
        </w:rPr>
        <w:t xml:space="preserve"> </w:t>
      </w:r>
      <w:r w:rsidR="00DC424E">
        <w:rPr>
          <w:sz w:val="28"/>
          <w:szCs w:val="28"/>
        </w:rPr>
        <w:t xml:space="preserve">Cho hàm số y=4x và y=-3x. </w:t>
      </w:r>
    </w:p>
    <w:p w:rsidR="00DC424E" w:rsidRDefault="00DC424E" w:rsidP="00DC424E">
      <w:pPr>
        <w:pStyle w:val="ListParagraph"/>
        <w:numPr>
          <w:ilvl w:val="0"/>
          <w:numId w:val="23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Vẽ hai đồ thị hàm số trên cùng mặt phẳng tọa độ.</w:t>
      </w:r>
    </w:p>
    <w:p w:rsidR="002E4BDA" w:rsidRPr="00DC424E" w:rsidRDefault="00DC424E" w:rsidP="00DC424E">
      <w:pPr>
        <w:pStyle w:val="ListParagraph"/>
        <w:numPr>
          <w:ilvl w:val="0"/>
          <w:numId w:val="23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Xác định giao điểm của hai đồ thị hàm số đó</w:t>
      </w:r>
      <w:bookmarkStart w:id="0" w:name="_GoBack"/>
      <w:bookmarkEnd w:id="0"/>
    </w:p>
    <w:sectPr w:rsidR="002E4BDA" w:rsidRPr="00DC424E" w:rsidSect="009211CC">
      <w:pgSz w:w="11909" w:h="16834" w:code="9"/>
      <w:pgMar w:top="567" w:right="851" w:bottom="567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5D64" w:rsidRDefault="006D5D64">
      <w:r>
        <w:separator/>
      </w:r>
    </w:p>
  </w:endnote>
  <w:endnote w:type="continuationSeparator" w:id="0">
    <w:p w:rsidR="006D5D64" w:rsidRDefault="006D5D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5D64" w:rsidRDefault="006D5D64">
      <w:r>
        <w:separator/>
      </w:r>
    </w:p>
  </w:footnote>
  <w:footnote w:type="continuationSeparator" w:id="0">
    <w:p w:rsidR="006D5D64" w:rsidRDefault="006D5D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B2284"/>
    <w:multiLevelType w:val="hybridMultilevel"/>
    <w:tmpl w:val="C0449622"/>
    <w:lvl w:ilvl="0" w:tplc="3E6C33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>
    <w:nsid w:val="07AC0747"/>
    <w:multiLevelType w:val="hybridMultilevel"/>
    <w:tmpl w:val="C4B62D8E"/>
    <w:lvl w:ilvl="0" w:tplc="7CE8607A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B211088"/>
    <w:multiLevelType w:val="hybridMultilevel"/>
    <w:tmpl w:val="BAE0D1C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D5734A"/>
    <w:multiLevelType w:val="hybridMultilevel"/>
    <w:tmpl w:val="998AB478"/>
    <w:lvl w:ilvl="0" w:tplc="BA668FA4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885812">
      <w:start w:val="1"/>
      <w:numFmt w:val="decimal"/>
      <w:lvlText w:val="%2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">
    <w:nsid w:val="0CFB3E73"/>
    <w:multiLevelType w:val="hybridMultilevel"/>
    <w:tmpl w:val="E30A7EC6"/>
    <w:lvl w:ilvl="0" w:tplc="8F2CF2FA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5">
    <w:nsid w:val="0EA160EF"/>
    <w:multiLevelType w:val="hybridMultilevel"/>
    <w:tmpl w:val="CA6872DE"/>
    <w:lvl w:ilvl="0" w:tplc="3D8A5E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1715D92"/>
    <w:multiLevelType w:val="hybridMultilevel"/>
    <w:tmpl w:val="1708DBD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254208C"/>
    <w:multiLevelType w:val="multilevel"/>
    <w:tmpl w:val="C04496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8">
    <w:nsid w:val="22735ECF"/>
    <w:multiLevelType w:val="hybridMultilevel"/>
    <w:tmpl w:val="58A41B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0CC361E"/>
    <w:multiLevelType w:val="hybridMultilevel"/>
    <w:tmpl w:val="38741C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6824549"/>
    <w:multiLevelType w:val="hybridMultilevel"/>
    <w:tmpl w:val="037060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C31D21"/>
    <w:multiLevelType w:val="hybridMultilevel"/>
    <w:tmpl w:val="51187D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8C769DB"/>
    <w:multiLevelType w:val="hybridMultilevel"/>
    <w:tmpl w:val="E190FECE"/>
    <w:lvl w:ilvl="0" w:tplc="3F8E7BEA">
      <w:start w:val="1"/>
      <w:numFmt w:val="upperLetter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C33EC93C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>
    <w:nsid w:val="40F12E45"/>
    <w:multiLevelType w:val="hybridMultilevel"/>
    <w:tmpl w:val="97004C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251138"/>
    <w:multiLevelType w:val="hybridMultilevel"/>
    <w:tmpl w:val="226AB5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876EE5"/>
    <w:multiLevelType w:val="hybridMultilevel"/>
    <w:tmpl w:val="D0A4D7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6A5F2D"/>
    <w:multiLevelType w:val="hybridMultilevel"/>
    <w:tmpl w:val="CA98BE7C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4A461BD"/>
    <w:multiLevelType w:val="hybridMultilevel"/>
    <w:tmpl w:val="CAF6BC3C"/>
    <w:lvl w:ilvl="0" w:tplc="11203B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8655FCE"/>
    <w:multiLevelType w:val="hybridMultilevel"/>
    <w:tmpl w:val="8F2ABF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78342A"/>
    <w:multiLevelType w:val="hybridMultilevel"/>
    <w:tmpl w:val="6EB47D64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6824675D"/>
    <w:multiLevelType w:val="hybridMultilevel"/>
    <w:tmpl w:val="1354C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AE35FE8"/>
    <w:multiLevelType w:val="hybridMultilevel"/>
    <w:tmpl w:val="B2087562"/>
    <w:lvl w:ilvl="0" w:tplc="AF863D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6A43BDB"/>
    <w:multiLevelType w:val="hybridMultilevel"/>
    <w:tmpl w:val="200CAED8"/>
    <w:lvl w:ilvl="0" w:tplc="278A3008">
      <w:start w:val="2"/>
      <w:numFmt w:val="bullet"/>
      <w:lvlText w:val="-"/>
      <w:lvlJc w:val="left"/>
      <w:pPr>
        <w:tabs>
          <w:tab w:val="num" w:pos="0"/>
        </w:tabs>
        <w:ind w:left="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3"/>
  </w:num>
  <w:num w:numId="3">
    <w:abstractNumId w:val="22"/>
  </w:num>
  <w:num w:numId="4">
    <w:abstractNumId w:val="0"/>
  </w:num>
  <w:num w:numId="5">
    <w:abstractNumId w:val="12"/>
  </w:num>
  <w:num w:numId="6">
    <w:abstractNumId w:val="21"/>
  </w:num>
  <w:num w:numId="7">
    <w:abstractNumId w:val="7"/>
  </w:num>
  <w:num w:numId="8">
    <w:abstractNumId w:val="4"/>
  </w:num>
  <w:num w:numId="9">
    <w:abstractNumId w:val="8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</w:num>
  <w:num w:numId="12">
    <w:abstractNumId w:val="1"/>
  </w:num>
  <w:num w:numId="13">
    <w:abstractNumId w:val="14"/>
  </w:num>
  <w:num w:numId="14">
    <w:abstractNumId w:val="9"/>
  </w:num>
  <w:num w:numId="15">
    <w:abstractNumId w:val="20"/>
  </w:num>
  <w:num w:numId="16">
    <w:abstractNumId w:val="2"/>
  </w:num>
  <w:num w:numId="17">
    <w:abstractNumId w:val="11"/>
  </w:num>
  <w:num w:numId="18">
    <w:abstractNumId w:val="6"/>
  </w:num>
  <w:num w:numId="19">
    <w:abstractNumId w:val="16"/>
  </w:num>
  <w:num w:numId="20">
    <w:abstractNumId w:val="19"/>
  </w:num>
  <w:num w:numId="21">
    <w:abstractNumId w:val="13"/>
  </w:num>
  <w:num w:numId="22">
    <w:abstractNumId w:val="10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460A"/>
    <w:rsid w:val="0000593A"/>
    <w:rsid w:val="000166D5"/>
    <w:rsid w:val="000233D1"/>
    <w:rsid w:val="0006227C"/>
    <w:rsid w:val="00072C3D"/>
    <w:rsid w:val="000802B7"/>
    <w:rsid w:val="00087928"/>
    <w:rsid w:val="0009732C"/>
    <w:rsid w:val="000B3236"/>
    <w:rsid w:val="000D6C4F"/>
    <w:rsid w:val="000F1EC2"/>
    <w:rsid w:val="0014327B"/>
    <w:rsid w:val="001471D3"/>
    <w:rsid w:val="001756A8"/>
    <w:rsid w:val="001E68F4"/>
    <w:rsid w:val="00206EB7"/>
    <w:rsid w:val="00282FA0"/>
    <w:rsid w:val="002E01C8"/>
    <w:rsid w:val="002E2326"/>
    <w:rsid w:val="002E2FED"/>
    <w:rsid w:val="002E4BDA"/>
    <w:rsid w:val="00321D62"/>
    <w:rsid w:val="00372700"/>
    <w:rsid w:val="0038253F"/>
    <w:rsid w:val="003C0261"/>
    <w:rsid w:val="003D000A"/>
    <w:rsid w:val="003D7B8E"/>
    <w:rsid w:val="004253FB"/>
    <w:rsid w:val="004451A1"/>
    <w:rsid w:val="004534C6"/>
    <w:rsid w:val="004710D8"/>
    <w:rsid w:val="004971BB"/>
    <w:rsid w:val="005835D0"/>
    <w:rsid w:val="00590900"/>
    <w:rsid w:val="00591B7D"/>
    <w:rsid w:val="005F0548"/>
    <w:rsid w:val="005F465A"/>
    <w:rsid w:val="006553C8"/>
    <w:rsid w:val="006D0BD9"/>
    <w:rsid w:val="006D5D64"/>
    <w:rsid w:val="0070180F"/>
    <w:rsid w:val="0071388F"/>
    <w:rsid w:val="00716A1C"/>
    <w:rsid w:val="007228CF"/>
    <w:rsid w:val="0076460A"/>
    <w:rsid w:val="00794B9F"/>
    <w:rsid w:val="007A4F13"/>
    <w:rsid w:val="007D40A2"/>
    <w:rsid w:val="007E334D"/>
    <w:rsid w:val="00811020"/>
    <w:rsid w:val="00820E55"/>
    <w:rsid w:val="00822014"/>
    <w:rsid w:val="008249B6"/>
    <w:rsid w:val="0082773C"/>
    <w:rsid w:val="008D2666"/>
    <w:rsid w:val="008D51C4"/>
    <w:rsid w:val="008E3779"/>
    <w:rsid w:val="009211CC"/>
    <w:rsid w:val="00966F79"/>
    <w:rsid w:val="0097672C"/>
    <w:rsid w:val="009F44AC"/>
    <w:rsid w:val="00B74549"/>
    <w:rsid w:val="00B85A7C"/>
    <w:rsid w:val="00BA7318"/>
    <w:rsid w:val="00BB7896"/>
    <w:rsid w:val="00BC26BE"/>
    <w:rsid w:val="00BC375A"/>
    <w:rsid w:val="00BC761B"/>
    <w:rsid w:val="00BD7C84"/>
    <w:rsid w:val="00BE4C82"/>
    <w:rsid w:val="00C24659"/>
    <w:rsid w:val="00C31BD5"/>
    <w:rsid w:val="00C569D3"/>
    <w:rsid w:val="00C71A97"/>
    <w:rsid w:val="00C72FDA"/>
    <w:rsid w:val="00CB56CC"/>
    <w:rsid w:val="00CC0378"/>
    <w:rsid w:val="00CE2C53"/>
    <w:rsid w:val="00D43E02"/>
    <w:rsid w:val="00D454B0"/>
    <w:rsid w:val="00DA6A16"/>
    <w:rsid w:val="00DB68D1"/>
    <w:rsid w:val="00DC424E"/>
    <w:rsid w:val="00DE5D4C"/>
    <w:rsid w:val="00DE76C8"/>
    <w:rsid w:val="00E701AF"/>
    <w:rsid w:val="00EE479A"/>
    <w:rsid w:val="00F41124"/>
    <w:rsid w:val="00F47EE8"/>
    <w:rsid w:val="00F60892"/>
    <w:rsid w:val="00F75E71"/>
    <w:rsid w:val="00F841D0"/>
    <w:rsid w:val="00FB7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51A1"/>
    <w:rPr>
      <w:sz w:val="24"/>
      <w:szCs w:val="24"/>
    </w:rPr>
  </w:style>
  <w:style w:type="paragraph" w:styleId="Heading3">
    <w:name w:val="heading 3"/>
    <w:basedOn w:val="Normal"/>
    <w:next w:val="Normal"/>
    <w:qFormat/>
    <w:rsid w:val="0076460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6460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6460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6460A"/>
  </w:style>
  <w:style w:type="paragraph" w:styleId="ListParagraph">
    <w:name w:val="List Paragraph"/>
    <w:basedOn w:val="Normal"/>
    <w:uiPriority w:val="34"/>
    <w:qFormat/>
    <w:rsid w:val="00DE5D4C"/>
    <w:pPr>
      <w:ind w:left="720"/>
      <w:contextualSpacing/>
    </w:pPr>
  </w:style>
  <w:style w:type="table" w:styleId="TableGrid">
    <w:name w:val="Table Grid"/>
    <w:basedOn w:val="TableNormal"/>
    <w:rsid w:val="003C02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51A1"/>
    <w:rPr>
      <w:sz w:val="24"/>
      <w:szCs w:val="24"/>
    </w:rPr>
  </w:style>
  <w:style w:type="paragraph" w:styleId="Heading3">
    <w:name w:val="heading 3"/>
    <w:basedOn w:val="Normal"/>
    <w:next w:val="Normal"/>
    <w:qFormat/>
    <w:rsid w:val="0076460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6460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6460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6460A"/>
  </w:style>
  <w:style w:type="paragraph" w:styleId="ListParagraph">
    <w:name w:val="List Paragraph"/>
    <w:basedOn w:val="Normal"/>
    <w:uiPriority w:val="34"/>
    <w:qFormat/>
    <w:rsid w:val="00DE5D4C"/>
    <w:pPr>
      <w:ind w:left="720"/>
      <w:contextualSpacing/>
    </w:pPr>
  </w:style>
  <w:style w:type="table" w:styleId="TableGrid">
    <w:name w:val="Table Grid"/>
    <w:basedOn w:val="TableNormal"/>
    <w:rsid w:val="003C02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77B73D-0337-4095-8CD2-913DB1FC2B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200</Words>
  <Characters>114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CƯƠNG ÔN TẬP HK I TOÁN 7</vt:lpstr>
    </vt:vector>
  </TitlesOfParts>
  <Company>&lt;arabianhorse&gt;</Company>
  <LinksUpToDate>false</LinksUpToDate>
  <CharactersWithSpaces>1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CƯƠNG ÔN TẬP HK I TOÁN 7</dc:title>
  <dc:creator>admin</dc:creator>
  <cp:lastModifiedBy>Administrator_PC</cp:lastModifiedBy>
  <cp:revision>6</cp:revision>
  <dcterms:created xsi:type="dcterms:W3CDTF">2020-04-04T06:03:00Z</dcterms:created>
  <dcterms:modified xsi:type="dcterms:W3CDTF">2020-04-10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